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81" d="100"/>
          <a:sy n="81" d="100"/>
        </p:scale>
        <p:origin x="53" y="274"/>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3/7/9</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7/9/2023</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9.png"/><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4.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3.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2.png"/><Relationship Id="rId11" Type="http://schemas.openxmlformats.org/officeDocument/2006/relationships/image" Target="../media/image47.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6.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5.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1A53A46-6F23-6EF9-0F60-9E2979549B5E}"/>
              </a:ext>
            </a:extLst>
          </p:cNvPr>
          <p:cNvSpPr txBox="1"/>
          <p:nvPr/>
        </p:nvSpPr>
        <p:spPr>
          <a:xfrm>
            <a:off x="5530788" y="4162072"/>
            <a:ext cx="4528457" cy="523220"/>
          </a:xfrm>
          <a:prstGeom prst="rect">
            <a:avLst/>
          </a:prstGeom>
          <a:noFill/>
        </p:spPr>
        <p:txBody>
          <a:bodyPr wrap="square" rtlCol="0">
            <a:spAutoFit/>
          </a:bodyPr>
          <a:lstStyle/>
          <a:p>
            <a:r>
              <a:rPr lang="en-US" sz="2800" b="1">
                <a:solidFill>
                  <a:srgbClr val="0000CC"/>
                </a:solidFill>
              </a:rPr>
              <a:t>GV soạn: Phạm Bảo Hoa</a:t>
            </a: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mc:Choice xmlns:p15="http://schemas.microsoft.com/office/powerpoint/2012/main" Requires="p15">
      <p:transition spd="slow">
        <p15:prstTrans prst="curtains"/>
      </p:transition>
    </mc:Choice>
    <mc:Fallback>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1</TotalTime>
  <Words>4187</Words>
  <Application>Microsoft Office PowerPoint</Application>
  <PresentationFormat>Custom</PresentationFormat>
  <Paragraphs>441</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phambaohoa1102@outlook.com</cp:lastModifiedBy>
  <cp:revision>3444</cp:revision>
  <dcterms:created xsi:type="dcterms:W3CDTF">2015-12-01T09:06:39Z</dcterms:created>
  <dcterms:modified xsi:type="dcterms:W3CDTF">2023-07-08T17:39:30Z</dcterms:modified>
</cp:coreProperties>
</file>